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08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09" r:id="rId20"/>
    <p:sldId id="326" r:id="rId21"/>
    <p:sldId id="325" r:id="rId22"/>
    <p:sldId id="327" r:id="rId23"/>
    <p:sldId id="328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png"/><Relationship Id="rId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1:</a:t>
            </a:r>
            <a:endParaRPr lang="en-US" sz="3200" b="1" dirty="0" smtClean="0"/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Symmetry of lattice vibration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hapter 11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view of vibrations in a one-dimensional lattic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Vibrations in a three-dimensional lattic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attice modes and “molecular” mod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614" y="5715000"/>
            <a:ext cx="849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materials taken from DDJ and also Solid State Physics text by Grosso and </a:t>
            </a:r>
            <a:r>
              <a:rPr lang="en-US" sz="2400" dirty="0" err="1" smtClean="0">
                <a:latin typeface="+mj-lt"/>
              </a:rPr>
              <a:t>Parravicini</a:t>
            </a:r>
            <a:r>
              <a:rPr lang="en-US" sz="2400" dirty="0" smtClean="0">
                <a:latin typeface="+mj-lt"/>
              </a:rPr>
              <a:t> (2014)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30997"/>
          <a:stretch/>
        </p:blipFill>
        <p:spPr>
          <a:xfrm>
            <a:off x="-26581" y="1"/>
            <a:ext cx="8772525" cy="2438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7432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5859" y="2743200"/>
            <a:ext cx="7280031" cy="762000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 rot="2248399">
            <a:off x="7544982" y="3215695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0386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ient constan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450" y="3735090"/>
            <a:ext cx="5334000" cy="8953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8600" y="4676048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cessary condition for non-trivial solution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5137364"/>
            <a:ext cx="4743450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809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977294"/>
            <a:ext cx="8715375" cy="42005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425" y="747690"/>
            <a:ext cx="6505575" cy="10191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1569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dimensional diatomic lattic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3405" y="550615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38410"/>
              </p:ext>
            </p:extLst>
          </p:nvPr>
        </p:nvGraphicFramePr>
        <p:xfrm>
          <a:off x="6705600" y="1892300"/>
          <a:ext cx="144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5" imgW="1447560" imgH="622080" progId="Equation.DSMT4">
                  <p:embed/>
                </p:oleObj>
              </mc:Choice>
              <mc:Fallback>
                <p:oleObj name="Equation" r:id="rId5" imgW="1447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1892300"/>
                        <a:ext cx="1447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286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modes of general three-dimensional crystal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90265"/>
            <a:ext cx="6096000" cy="971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537345"/>
            <a:ext cx="3571875" cy="10001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28194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4927" y="3370521"/>
            <a:ext cx="2543175" cy="552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5875" y="4006205"/>
            <a:ext cx="5267325" cy="609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5887" y="4780831"/>
            <a:ext cx="23241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0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725" y="5479422"/>
            <a:ext cx="4257675" cy="10382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modes of general three-dimensional crystals -- continue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47800"/>
            <a:ext cx="4019550" cy="10763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1143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of mo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590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107898"/>
            <a:ext cx="2990850" cy="6000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867" y="3765053"/>
            <a:ext cx="5105400" cy="8858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4723041"/>
            <a:ext cx="4238625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9180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modes of general three-dimensional crystal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12192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ecial valu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838696"/>
            <a:ext cx="2857500" cy="771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0842" y="2610221"/>
            <a:ext cx="3124200" cy="9334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2000" y="38862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of normal mod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0150" y="4534049"/>
            <a:ext cx="3848100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3227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Al latti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19150"/>
            <a:ext cx="8686800" cy="5219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86600" y="1905000"/>
            <a:ext cx="1752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3 branches</a:t>
            </a:r>
          </a:p>
        </p:txBody>
      </p:sp>
    </p:spTree>
    <p:extLst>
      <p:ext uri="{BB962C8B-B14F-4D97-AF65-F5344CB8AC3E}">
        <p14:creationId xmlns:p14="http://schemas.microsoft.com/office/powerpoint/2010/main" val="2213196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90265"/>
            <a:ext cx="8172450" cy="592413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Si and Ge latti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6600" y="1905000"/>
            <a:ext cx="1752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6 branch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3729335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6 branches</a:t>
            </a:r>
          </a:p>
        </p:txBody>
      </p:sp>
    </p:spTree>
    <p:extLst>
      <p:ext uri="{BB962C8B-B14F-4D97-AF65-F5344CB8AC3E}">
        <p14:creationId xmlns:p14="http://schemas.microsoft.com/office/powerpoint/2010/main" val="19739612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549" y="625492"/>
            <a:ext cx="8239125" cy="59134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dirty="0" err="1" smtClean="0">
                <a:latin typeface="+mj-lt"/>
              </a:rPr>
              <a:t>LiF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1252" y="2057400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6 branches</a:t>
            </a:r>
          </a:p>
        </p:txBody>
      </p:sp>
    </p:spTree>
    <p:extLst>
      <p:ext uri="{BB962C8B-B14F-4D97-AF65-F5344CB8AC3E}">
        <p14:creationId xmlns:p14="http://schemas.microsoft.com/office/powerpoint/2010/main" val="29610595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543" y="-228600"/>
            <a:ext cx="5305425" cy="64916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9968" y="1533696"/>
            <a:ext cx="2919267" cy="29670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81600" y="4757815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6 branches</a:t>
            </a:r>
          </a:p>
        </p:txBody>
      </p:sp>
    </p:spTree>
    <p:extLst>
      <p:ext uri="{BB962C8B-B14F-4D97-AF65-F5344CB8AC3E}">
        <p14:creationId xmlns:p14="http://schemas.microsoft.com/office/powerpoint/2010/main" val="17709952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479580"/>
            <a:ext cx="6296025" cy="5909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628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141" y="838200"/>
            <a:ext cx="9062059" cy="487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9912" y="30480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 for O</a:t>
            </a:r>
            <a:r>
              <a:rPr lang="en-US" sz="2400" baseline="-25000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symmetry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136386"/>
              </p:ext>
            </p:extLst>
          </p:nvPr>
        </p:nvGraphicFramePr>
        <p:xfrm>
          <a:off x="1524000" y="1397000"/>
          <a:ext cx="60960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S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lecula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b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2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E</a:t>
                      </a:r>
                      <a:r>
                        <a:rPr lang="en-US" baseline="-25000" dirty="0" err="1" smtClean="0"/>
                        <a:t>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5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1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5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2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2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E</a:t>
                      </a:r>
                      <a:r>
                        <a:rPr lang="en-US" baseline="-25000" dirty="0" err="1" smtClean="0"/>
                        <a:t>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5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1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5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2u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7503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many phonon branches?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# atoms in unit cell x dimension of </a:t>
            </a:r>
            <a:r>
              <a:rPr lang="en-US" sz="2400" dirty="0" smtClean="0">
                <a:latin typeface="+mj-lt"/>
              </a:rPr>
              <a:t>lattice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Example -- </a:t>
            </a:r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0" y="1133173"/>
            <a:ext cx="4838700" cy="51484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8600" y="2743200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 atoms per primitive cell </a:t>
            </a: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6 phonon branch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77887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33400"/>
            <a:ext cx="8858250" cy="34575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ssociated with k=0 phonons     O</a:t>
            </a:r>
            <a:r>
              <a:rPr lang="en-US" sz="2400" baseline="-25000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symmetry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5" y="3990975"/>
            <a:ext cx="7677150" cy="2423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3775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04800"/>
            <a:ext cx="7739063" cy="3005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777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429" y="609600"/>
            <a:ext cx="8356741" cy="536733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67400" y="2590800"/>
            <a:ext cx="2971800" cy="1981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626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48683"/>
            <a:ext cx="8639175" cy="27622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2474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anks to the Born-Oppenheimer approximation, the nuclei of a material in equilibrium move in the potential field provided by the ground electronic state of the system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34790"/>
              </p:ext>
            </p:extLst>
          </p:nvPr>
        </p:nvGraphicFramePr>
        <p:xfrm>
          <a:off x="304800" y="3611275"/>
          <a:ext cx="6952058" cy="96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4" imgW="5562360" imgH="774360" progId="Equation.DSMT4">
                  <p:embed/>
                </p:oleObj>
              </mc:Choice>
              <mc:Fallback>
                <p:oleObj name="Equation" r:id="rId4" imgW="5562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611275"/>
                        <a:ext cx="6952058" cy="968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3867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44828"/>
          <a:stretch/>
        </p:blipFill>
        <p:spPr>
          <a:xfrm>
            <a:off x="176212" y="20313"/>
            <a:ext cx="8639175" cy="1524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850" y="1980568"/>
            <a:ext cx="6534150" cy="167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7205" y="159157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ne-dimensional cas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187" y="3521545"/>
            <a:ext cx="4772025" cy="95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1205" y="3445328"/>
            <a:ext cx="2438400" cy="9810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85850" y="4466169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s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4969228"/>
            <a:ext cx="1476375" cy="438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2349" y="4868277"/>
            <a:ext cx="3895725" cy="5238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3605" y="5433546"/>
            <a:ext cx="32004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837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equations of mo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838200"/>
            <a:ext cx="2447925" cy="828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19812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2513027"/>
            <a:ext cx="2257425" cy="5905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7287" y="3170882"/>
            <a:ext cx="3933825" cy="704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9649" y="3978479"/>
            <a:ext cx="42291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099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result for monoatomic chain with only nearest neighbor intera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009957"/>
            <a:ext cx="4019550" cy="6762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25265"/>
              </p:ext>
            </p:extLst>
          </p:nvPr>
        </p:nvGraphicFramePr>
        <p:xfrm>
          <a:off x="5030782" y="1142124"/>
          <a:ext cx="2622888" cy="35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9" name="Equation" r:id="rId4" imgW="2184120" imgH="291960" progId="Equation.DSMT4">
                  <p:embed/>
                </p:oleObj>
              </mc:Choice>
              <mc:Fallback>
                <p:oleObj name="Equation" r:id="rId4" imgW="2184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0782" y="1142124"/>
                        <a:ext cx="2622888" cy="350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66595"/>
              </p:ext>
            </p:extLst>
          </p:nvPr>
        </p:nvGraphicFramePr>
        <p:xfrm>
          <a:off x="2133600" y="2095279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0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2095279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25550"/>
              </p:ext>
            </p:extLst>
          </p:nvPr>
        </p:nvGraphicFramePr>
        <p:xfrm>
          <a:off x="838200" y="1642883"/>
          <a:ext cx="6264358" cy="58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1" name="Equation" r:id="rId8" imgW="5460840" imgH="507960" progId="Equation.DSMT4">
                  <p:embed/>
                </p:oleObj>
              </mc:Choice>
              <mc:Fallback>
                <p:oleObj name="Equation" r:id="rId8" imgW="5460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1642883"/>
                        <a:ext cx="6264358" cy="58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3000" y="2136097"/>
            <a:ext cx="2487782" cy="9971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" y="257806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" y="3102822"/>
            <a:ext cx="7543800" cy="336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0107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8933"/>
            <a:ext cx="7543800" cy="33601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587" y="3869512"/>
            <a:ext cx="3400425" cy="1038225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 rot="19886200">
            <a:off x="2646091" y="4657782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29000" y="4907737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of sound in the material</a:t>
            </a:r>
          </a:p>
        </p:txBody>
      </p:sp>
    </p:spTree>
    <p:extLst>
      <p:ext uri="{BB962C8B-B14F-4D97-AF65-F5344CB8AC3E}">
        <p14:creationId xmlns:p14="http://schemas.microsoft.com/office/powerpoint/2010/main" val="185677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dimensional diatomic latti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4" y="656595"/>
            <a:ext cx="8772525" cy="35337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419600"/>
            <a:ext cx="518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of motion for this cas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862" y="4951282"/>
            <a:ext cx="3876675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3356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86</TotalTime>
  <Words>475</Words>
  <Application>Microsoft Office PowerPoint</Application>
  <PresentationFormat>On-screen Show (4:3)</PresentationFormat>
  <Paragraphs>143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39</cp:revision>
  <cp:lastPrinted>2017-02-27T15:28:25Z</cp:lastPrinted>
  <dcterms:created xsi:type="dcterms:W3CDTF">2012-01-10T18:32:24Z</dcterms:created>
  <dcterms:modified xsi:type="dcterms:W3CDTF">2017-03-01T15:48:07Z</dcterms:modified>
</cp:coreProperties>
</file>